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B5991D" w14:textId="0F53C0E1" w:rsidR="00973CDF" w:rsidRPr="00973CDF" w:rsidRDefault="0032205E" w:rsidP="00137825">
      <w:pPr>
        <w:rPr>
          <w:b/>
        </w:rPr>
      </w:pPr>
      <w:r>
        <w:rPr>
          <w:b/>
        </w:rPr>
        <w:t>Rewrite Equations and Formulas</w:t>
      </w:r>
    </w:p>
    <w:p w14:paraId="39BF9BFE" w14:textId="7D4FC366" w:rsidR="00137825" w:rsidRDefault="0032205E" w:rsidP="00137825">
      <w:r>
        <w:tab/>
      </w:r>
      <w:r>
        <w:tab/>
      </w:r>
      <w:r>
        <w:tab/>
      </w:r>
      <w:r>
        <w:tab/>
      </w:r>
      <w:r>
        <w:tab/>
      </w:r>
      <w:r w:rsidR="00973CDF">
        <w:tab/>
      </w:r>
      <w:r w:rsidR="00973CDF">
        <w:tab/>
      </w:r>
      <w:r w:rsidR="00137825" w:rsidRPr="00137825">
        <w:tab/>
        <w:t>Name: __________________________________________</w:t>
      </w:r>
    </w:p>
    <w:p w14:paraId="06D02A6E" w14:textId="77777777" w:rsidR="00973CDF" w:rsidRPr="00137825" w:rsidRDefault="00973CDF" w:rsidP="00137825"/>
    <w:p w14:paraId="7AF8788D" w14:textId="77777777" w:rsidR="00137825" w:rsidRDefault="00973CDF" w:rsidP="00137825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7D07C3" wp14:editId="449F9B95">
                <wp:simplePos x="0" y="0"/>
                <wp:positionH relativeFrom="column">
                  <wp:posOffset>88265</wp:posOffset>
                </wp:positionH>
                <wp:positionV relativeFrom="paragraph">
                  <wp:posOffset>84455</wp:posOffset>
                </wp:positionV>
                <wp:extent cx="6385560" cy="854075"/>
                <wp:effectExtent l="0" t="0" r="15240" b="34925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5560" cy="8540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E4C2C4B" w14:textId="77777777" w:rsidR="008B1802" w:rsidRDefault="008B1802">
                            <w:r>
                              <w:t>Not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6.95pt;margin-top:6.65pt;width:502.8pt;height:67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" filled="f" strokecolor="black [3213]">
                <v:textbox>
                  <w:txbxContent>
                    <w:p w14:paraId="6E4C2C4B" w14:textId="77777777" w:rsidR="00973CDF" w:rsidRDefault="00973CDF">
                      <w:r>
                        <w:t>Not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935BB13" w14:textId="77777777" w:rsidR="002A2160" w:rsidRDefault="002A2160" w:rsidP="00137825"/>
    <w:p w14:paraId="0D569981" w14:textId="77777777" w:rsidR="00973CDF" w:rsidRDefault="00973CDF" w:rsidP="00137825"/>
    <w:p w14:paraId="4E4B95EC" w14:textId="77777777" w:rsidR="00973CDF" w:rsidRDefault="00973CDF" w:rsidP="00137825"/>
    <w:p w14:paraId="44C35115" w14:textId="77777777" w:rsidR="00973CDF" w:rsidRDefault="00973CDF" w:rsidP="00137825"/>
    <w:p w14:paraId="140A5E03" w14:textId="77777777" w:rsidR="00973CDF" w:rsidRDefault="00973CDF" w:rsidP="00137825"/>
    <w:p w14:paraId="6CC54239" w14:textId="75E2325F" w:rsidR="002A2160" w:rsidRDefault="00D75935" w:rsidP="00137825">
      <w:r>
        <w:t>Solve the Equations for y.</w:t>
      </w:r>
    </w:p>
    <w:p w14:paraId="33E2AB69" w14:textId="77777777" w:rsidR="00D75935" w:rsidRDefault="00D75935" w:rsidP="00137825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3121"/>
        <w:gridCol w:w="531"/>
        <w:gridCol w:w="3134"/>
        <w:gridCol w:w="531"/>
        <w:gridCol w:w="3168"/>
      </w:tblGrid>
      <w:tr w:rsidR="00D75935" w14:paraId="7BEAF431" w14:textId="77777777" w:rsidTr="008B1802">
        <w:tc>
          <w:tcPr>
            <w:tcW w:w="531" w:type="dxa"/>
          </w:tcPr>
          <w:p w14:paraId="40697B46" w14:textId="77777777" w:rsidR="00D75935" w:rsidRDefault="00D75935" w:rsidP="008B1802">
            <w:r>
              <w:t>1.</w:t>
            </w:r>
          </w:p>
        </w:tc>
        <w:tc>
          <w:tcPr>
            <w:tcW w:w="3121" w:type="dxa"/>
          </w:tcPr>
          <w:p w14:paraId="224FE8E7" w14:textId="77777777" w:rsidR="00D75935" w:rsidRDefault="00D75935" w:rsidP="008B1802">
            <w:pPr>
              <w:rPr>
                <w:position w:val="-24"/>
              </w:rPr>
            </w:pPr>
            <w:r w:rsidRPr="00D75935">
              <w:rPr>
                <w:position w:val="-10"/>
              </w:rPr>
              <w:object w:dxaOrig="1260" w:dyaOrig="300" w14:anchorId="58D968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5pt" o:ole="">
                  <v:imagedata r:id="rId6" o:title=""/>
                </v:shape>
                <o:OLEObject Type="Embed" ProgID="Equation.DSMT4" ShapeID="_x0000_i1025" DrawAspect="Content" ObjectID="_1380650122" r:id="rId7"/>
              </w:object>
            </w:r>
          </w:p>
          <w:p w14:paraId="6EA6AC59" w14:textId="77777777" w:rsidR="00D75935" w:rsidRDefault="00D75935" w:rsidP="008B1802"/>
        </w:tc>
        <w:tc>
          <w:tcPr>
            <w:tcW w:w="531" w:type="dxa"/>
          </w:tcPr>
          <w:p w14:paraId="0B2EC8A6" w14:textId="77777777" w:rsidR="00D75935" w:rsidRDefault="00D75935" w:rsidP="008B1802">
            <w:r>
              <w:t>2.</w:t>
            </w:r>
          </w:p>
        </w:tc>
        <w:tc>
          <w:tcPr>
            <w:tcW w:w="3134" w:type="dxa"/>
          </w:tcPr>
          <w:p w14:paraId="13F245BF" w14:textId="77777777" w:rsidR="00D75935" w:rsidRDefault="00D75935" w:rsidP="008B1802">
            <w:r w:rsidRPr="00D75935">
              <w:rPr>
                <w:position w:val="-10"/>
              </w:rPr>
              <w:object w:dxaOrig="1140" w:dyaOrig="320" w14:anchorId="2778F651">
                <v:shape id="_x0000_i1026" type="#_x0000_t75" style="width:51pt;height:15pt" o:ole="">
                  <v:imagedata r:id="rId8" o:title=""/>
                </v:shape>
                <o:OLEObject Type="Embed" ProgID="Equation.DSMT4" ShapeID="_x0000_i1026" DrawAspect="Content" ObjectID="_1380650123" r:id="rId9"/>
              </w:object>
            </w:r>
          </w:p>
        </w:tc>
        <w:tc>
          <w:tcPr>
            <w:tcW w:w="531" w:type="dxa"/>
          </w:tcPr>
          <w:p w14:paraId="506A6F67" w14:textId="77777777" w:rsidR="00D75935" w:rsidRDefault="00D75935" w:rsidP="008B1802">
            <w:r>
              <w:t>3.</w:t>
            </w:r>
          </w:p>
        </w:tc>
        <w:tc>
          <w:tcPr>
            <w:tcW w:w="3168" w:type="dxa"/>
          </w:tcPr>
          <w:p w14:paraId="2E55D18F" w14:textId="77777777" w:rsidR="00D75935" w:rsidRDefault="00D75935" w:rsidP="008B1802">
            <w:pPr>
              <w:rPr>
                <w:position w:val="-4"/>
                <w:sz w:val="20"/>
                <w:szCs w:val="20"/>
              </w:rPr>
            </w:pPr>
            <w:r w:rsidRPr="00D75935">
              <w:rPr>
                <w:position w:val="-10"/>
              </w:rPr>
              <w:object w:dxaOrig="1240" w:dyaOrig="320" w14:anchorId="668E3B1E">
                <v:shape id="_x0000_i1027" type="#_x0000_t75" style="width:62pt;height:16pt" o:ole="">
                  <v:imagedata r:id="rId10" o:title=""/>
                </v:shape>
                <o:OLEObject Type="Embed" ProgID="Equation.DSMT4" ShapeID="_x0000_i1027" DrawAspect="Content" ObjectID="_1380650124" r:id="rId11"/>
              </w:object>
            </w:r>
          </w:p>
          <w:p w14:paraId="2D551625" w14:textId="77777777" w:rsidR="00D75935" w:rsidRDefault="00D75935" w:rsidP="008B1802">
            <w:pPr>
              <w:rPr>
                <w:position w:val="-4"/>
                <w:sz w:val="20"/>
                <w:szCs w:val="20"/>
              </w:rPr>
            </w:pPr>
          </w:p>
          <w:p w14:paraId="343F4FF3" w14:textId="77777777" w:rsidR="00D75935" w:rsidRDefault="00D75935" w:rsidP="008B1802"/>
        </w:tc>
      </w:tr>
      <w:tr w:rsidR="00D75935" w14:paraId="00665C09" w14:textId="77777777" w:rsidTr="008B1802">
        <w:tc>
          <w:tcPr>
            <w:tcW w:w="531" w:type="dxa"/>
          </w:tcPr>
          <w:p w14:paraId="7FA6F09C" w14:textId="77777777" w:rsidR="00D75935" w:rsidRDefault="00D75935" w:rsidP="008B1802">
            <w:r>
              <w:t>4.</w:t>
            </w:r>
          </w:p>
        </w:tc>
        <w:tc>
          <w:tcPr>
            <w:tcW w:w="3121" w:type="dxa"/>
          </w:tcPr>
          <w:p w14:paraId="67F02739" w14:textId="77777777" w:rsidR="00D75935" w:rsidRDefault="00D75935" w:rsidP="008B1802">
            <w:pPr>
              <w:rPr>
                <w:position w:val="-4"/>
              </w:rPr>
            </w:pPr>
            <w:r w:rsidRPr="0032205E">
              <w:rPr>
                <w:position w:val="-24"/>
              </w:rPr>
              <w:object w:dxaOrig="1340" w:dyaOrig="620" w14:anchorId="797EE8DA">
                <v:shape id="_x0000_i1028" type="#_x0000_t75" style="width:67pt;height:31pt" o:ole="">
                  <v:imagedata r:id="rId12" o:title=""/>
                </v:shape>
                <o:OLEObject Type="Embed" ProgID="Equation.DSMT4" ShapeID="_x0000_i1028" DrawAspect="Content" ObjectID="_1380650125" r:id="rId13"/>
              </w:object>
            </w:r>
          </w:p>
          <w:p w14:paraId="031D9A91" w14:textId="77777777" w:rsidR="00D75935" w:rsidRDefault="00D75935" w:rsidP="008B1802"/>
        </w:tc>
        <w:tc>
          <w:tcPr>
            <w:tcW w:w="531" w:type="dxa"/>
          </w:tcPr>
          <w:p w14:paraId="21BF4C86" w14:textId="77777777" w:rsidR="00D75935" w:rsidRDefault="00D75935" w:rsidP="008B1802">
            <w:r>
              <w:t>5.</w:t>
            </w:r>
          </w:p>
        </w:tc>
        <w:tc>
          <w:tcPr>
            <w:tcW w:w="3134" w:type="dxa"/>
          </w:tcPr>
          <w:p w14:paraId="431C8E25" w14:textId="77777777" w:rsidR="00D75935" w:rsidRDefault="00D75935" w:rsidP="008B1802">
            <w:r w:rsidRPr="00D75935">
              <w:rPr>
                <w:position w:val="-10"/>
              </w:rPr>
              <w:object w:dxaOrig="1140" w:dyaOrig="300" w14:anchorId="14B7F62C">
                <v:shape id="_x0000_i1029" type="#_x0000_t75" style="width:57pt;height:15pt" o:ole="">
                  <v:imagedata r:id="rId14" o:title=""/>
                </v:shape>
                <o:OLEObject Type="Embed" ProgID="Equation.DSMT4" ShapeID="_x0000_i1029" DrawAspect="Content" ObjectID="_1380650126" r:id="rId15"/>
              </w:object>
            </w:r>
          </w:p>
        </w:tc>
        <w:tc>
          <w:tcPr>
            <w:tcW w:w="531" w:type="dxa"/>
          </w:tcPr>
          <w:p w14:paraId="3985F789" w14:textId="77777777" w:rsidR="00D75935" w:rsidRDefault="00D75935" w:rsidP="008B1802">
            <w:r>
              <w:t>6.</w:t>
            </w:r>
          </w:p>
        </w:tc>
        <w:tc>
          <w:tcPr>
            <w:tcW w:w="3168" w:type="dxa"/>
          </w:tcPr>
          <w:p w14:paraId="438251DF" w14:textId="7B275371" w:rsidR="00D75935" w:rsidRDefault="005713E6" w:rsidP="008B1802">
            <w:pPr>
              <w:rPr>
                <w:position w:val="-4"/>
                <w:sz w:val="20"/>
                <w:szCs w:val="20"/>
              </w:rPr>
            </w:pPr>
            <w:r w:rsidRPr="00595C62">
              <w:rPr>
                <w:rFonts w:ascii="Times" w:hAnsi="Times" w:cs="Times"/>
                <w:position w:val="-10"/>
                <w:sz w:val="30"/>
                <w:szCs w:val="30"/>
              </w:rPr>
              <w:object w:dxaOrig="1160" w:dyaOrig="300" w14:anchorId="182C6B91">
                <v:shape id="_x0000_i1030" type="#_x0000_t75" style="width:58pt;height:15pt" o:ole="">
                  <v:imagedata r:id="rId16" o:title=""/>
                </v:shape>
                <o:OLEObject Type="Embed" ProgID="Equation.DSMT4" ShapeID="_x0000_i1030" DrawAspect="Content" ObjectID="_1380650127" r:id="rId17"/>
              </w:object>
            </w:r>
          </w:p>
          <w:p w14:paraId="798BB9DD" w14:textId="77777777" w:rsidR="00D75935" w:rsidRDefault="00D75935" w:rsidP="008B1802"/>
        </w:tc>
      </w:tr>
      <w:tr w:rsidR="00D75935" w14:paraId="7D7F2B88" w14:textId="77777777" w:rsidTr="008B1802">
        <w:tc>
          <w:tcPr>
            <w:tcW w:w="531" w:type="dxa"/>
          </w:tcPr>
          <w:p w14:paraId="71E56569" w14:textId="77777777" w:rsidR="00D75935" w:rsidRDefault="00D75935" w:rsidP="008B1802">
            <w:r>
              <w:t>7.</w:t>
            </w:r>
          </w:p>
        </w:tc>
        <w:tc>
          <w:tcPr>
            <w:tcW w:w="3121" w:type="dxa"/>
          </w:tcPr>
          <w:p w14:paraId="5BAFB46F" w14:textId="2CC7A884" w:rsidR="00D75935" w:rsidRDefault="00D75935" w:rsidP="008B1802">
            <w:pPr>
              <w:rPr>
                <w:position w:val="-4"/>
              </w:rPr>
            </w:pPr>
            <w:r w:rsidRPr="00D75935">
              <w:rPr>
                <w:position w:val="-10"/>
              </w:rPr>
              <w:object w:dxaOrig="1140" w:dyaOrig="300" w14:anchorId="0D23AD9A">
                <v:shape id="_x0000_i1031" type="#_x0000_t75" style="width:52pt;height:14pt" o:ole="">
                  <v:imagedata r:id="rId18" o:title=""/>
                </v:shape>
                <o:OLEObject Type="Embed" ProgID="Equation.DSMT4" ShapeID="_x0000_i1031" DrawAspect="Content" ObjectID="_1380650128" r:id="rId19"/>
              </w:object>
            </w:r>
          </w:p>
          <w:p w14:paraId="7EA9E22F" w14:textId="77777777" w:rsidR="00D75935" w:rsidRDefault="00D75935" w:rsidP="008B1802"/>
        </w:tc>
        <w:tc>
          <w:tcPr>
            <w:tcW w:w="531" w:type="dxa"/>
          </w:tcPr>
          <w:p w14:paraId="56571970" w14:textId="77777777" w:rsidR="00D75935" w:rsidRDefault="00D75935" w:rsidP="008B1802">
            <w:r>
              <w:t>8.</w:t>
            </w:r>
          </w:p>
        </w:tc>
        <w:tc>
          <w:tcPr>
            <w:tcW w:w="3134" w:type="dxa"/>
          </w:tcPr>
          <w:p w14:paraId="1A4CC1C5" w14:textId="77777777" w:rsidR="00D75935" w:rsidRDefault="00D75935" w:rsidP="008B1802">
            <w:r w:rsidRPr="00D75935">
              <w:rPr>
                <w:position w:val="-10"/>
              </w:rPr>
              <w:object w:dxaOrig="1720" w:dyaOrig="320" w14:anchorId="5306443E">
                <v:shape id="_x0000_i1032" type="#_x0000_t75" style="width:78pt;height:15pt" o:ole="">
                  <v:imagedata r:id="rId20" o:title=""/>
                </v:shape>
                <o:OLEObject Type="Embed" ProgID="Equation.DSMT4" ShapeID="_x0000_i1032" DrawAspect="Content" ObjectID="_1380650129" r:id="rId21"/>
              </w:object>
            </w:r>
          </w:p>
        </w:tc>
        <w:tc>
          <w:tcPr>
            <w:tcW w:w="531" w:type="dxa"/>
          </w:tcPr>
          <w:p w14:paraId="0DB257D8" w14:textId="77777777" w:rsidR="00D75935" w:rsidRDefault="00D75935" w:rsidP="008B1802">
            <w:r>
              <w:t>9.</w:t>
            </w:r>
          </w:p>
        </w:tc>
        <w:tc>
          <w:tcPr>
            <w:tcW w:w="3168" w:type="dxa"/>
          </w:tcPr>
          <w:p w14:paraId="002F27E4" w14:textId="63B58AF9" w:rsidR="00D75935" w:rsidRDefault="00D75935" w:rsidP="008B1802">
            <w:pPr>
              <w:rPr>
                <w:position w:val="-4"/>
                <w:sz w:val="20"/>
                <w:szCs w:val="20"/>
              </w:rPr>
            </w:pPr>
            <w:r w:rsidRPr="00D75935">
              <w:rPr>
                <w:position w:val="-10"/>
              </w:rPr>
              <w:object w:dxaOrig="1320" w:dyaOrig="300" w14:anchorId="227E55FD">
                <v:shape id="_x0000_i1033" type="#_x0000_t75" style="width:61pt;height:14pt" o:ole="">
                  <v:imagedata r:id="rId22" o:title=""/>
                </v:shape>
                <o:OLEObject Type="Embed" ProgID="Equation.DSMT4" ShapeID="_x0000_i1033" DrawAspect="Content" ObjectID="_1380650130" r:id="rId23"/>
              </w:object>
            </w:r>
          </w:p>
          <w:p w14:paraId="2C1A06AF" w14:textId="77777777" w:rsidR="00D75935" w:rsidRDefault="00D75935" w:rsidP="008B1802"/>
        </w:tc>
      </w:tr>
      <w:tr w:rsidR="008B1802" w14:paraId="1AD1F1F9" w14:textId="77777777" w:rsidTr="008B1802">
        <w:tc>
          <w:tcPr>
            <w:tcW w:w="531" w:type="dxa"/>
          </w:tcPr>
          <w:p w14:paraId="7C4CDE96" w14:textId="033C97E8" w:rsidR="008B1802" w:rsidRDefault="008B1802" w:rsidP="008B1802">
            <w:r>
              <w:t>10.</w:t>
            </w:r>
          </w:p>
        </w:tc>
        <w:tc>
          <w:tcPr>
            <w:tcW w:w="3121" w:type="dxa"/>
          </w:tcPr>
          <w:p w14:paraId="2C041E73" w14:textId="7448435B" w:rsidR="008B1802" w:rsidRPr="00F62DBE" w:rsidRDefault="005713E6" w:rsidP="008B1802">
            <w:pPr>
              <w:rPr>
                <w:position w:val="-24"/>
              </w:rPr>
            </w:pPr>
            <w:r w:rsidRPr="005713E6">
              <w:rPr>
                <w:rFonts w:ascii="Times" w:hAnsi="Times" w:cs="Times"/>
                <w:position w:val="-24"/>
                <w:sz w:val="30"/>
                <w:szCs w:val="30"/>
              </w:rPr>
              <w:object w:dxaOrig="1200" w:dyaOrig="620" w14:anchorId="469C4678">
                <v:shape id="_x0000_i1034" type="#_x0000_t75" style="width:60pt;height:31pt" o:ole="">
                  <v:imagedata r:id="rId24" o:title=""/>
                </v:shape>
                <o:OLEObject Type="Embed" ProgID="Equation.DSMT4" ShapeID="_x0000_i1034" DrawAspect="Content" ObjectID="_1380650131" r:id="rId25"/>
              </w:object>
            </w:r>
          </w:p>
        </w:tc>
        <w:tc>
          <w:tcPr>
            <w:tcW w:w="531" w:type="dxa"/>
          </w:tcPr>
          <w:p w14:paraId="3510E24B" w14:textId="44B5EA24" w:rsidR="008B1802" w:rsidRDefault="005713E6" w:rsidP="008B1802">
            <w:r>
              <w:t>11.</w:t>
            </w:r>
          </w:p>
        </w:tc>
        <w:tc>
          <w:tcPr>
            <w:tcW w:w="3134" w:type="dxa"/>
          </w:tcPr>
          <w:p w14:paraId="63C619C8" w14:textId="7DFFB901" w:rsidR="008B1802" w:rsidRPr="0032205E" w:rsidRDefault="005713E6" w:rsidP="008B1802">
            <w:pPr>
              <w:rPr>
                <w:position w:val="-4"/>
              </w:rPr>
            </w:pPr>
            <w:r w:rsidRPr="00595C62">
              <w:rPr>
                <w:rFonts w:ascii="Times" w:hAnsi="Times" w:cs="Times"/>
                <w:position w:val="-10"/>
                <w:sz w:val="30"/>
                <w:szCs w:val="30"/>
              </w:rPr>
              <w:object w:dxaOrig="1160" w:dyaOrig="300" w14:anchorId="11E44A36">
                <v:shape id="_x0000_i1035" type="#_x0000_t75" style="width:58pt;height:15pt" o:ole="">
                  <v:imagedata r:id="rId26" o:title=""/>
                </v:shape>
                <o:OLEObject Type="Embed" ProgID="Equation.DSMT4" ShapeID="_x0000_i1035" DrawAspect="Content" ObjectID="_1380650132" r:id="rId27"/>
              </w:object>
            </w:r>
          </w:p>
        </w:tc>
        <w:tc>
          <w:tcPr>
            <w:tcW w:w="531" w:type="dxa"/>
          </w:tcPr>
          <w:p w14:paraId="41D7F2E2" w14:textId="3C6A9F84" w:rsidR="008B1802" w:rsidRDefault="005713E6" w:rsidP="008B1802">
            <w:r>
              <w:t>12.</w:t>
            </w:r>
          </w:p>
        </w:tc>
        <w:tc>
          <w:tcPr>
            <w:tcW w:w="3168" w:type="dxa"/>
          </w:tcPr>
          <w:p w14:paraId="148DB127" w14:textId="65287B50" w:rsidR="005713E6" w:rsidRPr="005713E6" w:rsidRDefault="005713E6" w:rsidP="008B1802">
            <w:pPr>
              <w:rPr>
                <w:position w:val="-4"/>
              </w:rPr>
            </w:pPr>
            <w:r w:rsidRPr="00D75935">
              <w:rPr>
                <w:position w:val="-24"/>
              </w:rPr>
              <w:object w:dxaOrig="1360" w:dyaOrig="620" w14:anchorId="61767221">
                <v:shape id="_x0000_i1036" type="#_x0000_t75" style="width:61pt;height:29pt" o:ole="">
                  <v:imagedata r:id="rId28" o:title=""/>
                </v:shape>
                <o:OLEObject Type="Embed" ProgID="Equation.DSMT4" ShapeID="_x0000_i1036" DrawAspect="Content" ObjectID="_1380650133" r:id="rId29"/>
              </w:object>
            </w:r>
          </w:p>
        </w:tc>
      </w:tr>
    </w:tbl>
    <w:p w14:paraId="4389365B" w14:textId="77777777" w:rsidR="005713E6" w:rsidRDefault="005713E6" w:rsidP="00137825"/>
    <w:p w14:paraId="21D3E390" w14:textId="77777777" w:rsidR="00065D5D" w:rsidRDefault="00065D5D" w:rsidP="00137825"/>
    <w:p w14:paraId="58CDDA70" w14:textId="77777777" w:rsidR="00065D5D" w:rsidRDefault="00065D5D" w:rsidP="00137825"/>
    <w:p w14:paraId="19D699DD" w14:textId="064785D4" w:rsidR="00D75935" w:rsidRDefault="00D75935" w:rsidP="00137825">
      <w:r>
        <w:t>Rewrite the Formula.</w:t>
      </w:r>
    </w:p>
    <w:p w14:paraId="01B369DD" w14:textId="77777777" w:rsidR="00D75935" w:rsidRPr="00137825" w:rsidRDefault="00D75935" w:rsidP="00137825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3121"/>
        <w:gridCol w:w="531"/>
        <w:gridCol w:w="3134"/>
        <w:gridCol w:w="531"/>
        <w:gridCol w:w="3168"/>
      </w:tblGrid>
      <w:tr w:rsidR="00742E99" w14:paraId="1B6995DF" w14:textId="77777777" w:rsidTr="002A2160">
        <w:tc>
          <w:tcPr>
            <w:tcW w:w="531" w:type="dxa"/>
          </w:tcPr>
          <w:p w14:paraId="668A7A31" w14:textId="77777777" w:rsidR="00742E99" w:rsidRDefault="00742E99" w:rsidP="00137825">
            <w:r>
              <w:t>1.</w:t>
            </w:r>
          </w:p>
        </w:tc>
        <w:tc>
          <w:tcPr>
            <w:tcW w:w="3121" w:type="dxa"/>
          </w:tcPr>
          <w:p w14:paraId="4E7E2476" w14:textId="77777777" w:rsidR="0032205E" w:rsidRDefault="0032205E" w:rsidP="00137825">
            <w:pPr>
              <w:rPr>
                <w:position w:val="-24"/>
              </w:rPr>
            </w:pPr>
            <w:r>
              <w:rPr>
                <w:position w:val="-24"/>
              </w:rPr>
              <w:t>Solve for C.</w:t>
            </w:r>
          </w:p>
          <w:bookmarkStart w:id="0" w:name="_GoBack"/>
          <w:p w14:paraId="19C02C6E" w14:textId="77777777" w:rsidR="00742E99" w:rsidRDefault="00065D5D" w:rsidP="00137825">
            <w:pPr>
              <w:rPr>
                <w:position w:val="-24"/>
              </w:rPr>
            </w:pPr>
            <w:r w:rsidRPr="00065D5D">
              <w:rPr>
                <w:position w:val="-24"/>
              </w:rPr>
              <w:object w:dxaOrig="1300" w:dyaOrig="620" w14:anchorId="3A207181">
                <v:shape id="_x0000_i1064" type="#_x0000_t75" style="width:65pt;height:31pt" o:ole="">
                  <v:imagedata r:id="rId30" o:title=""/>
                </v:shape>
                <o:OLEObject Type="Embed" ProgID="Equation.DSMT4" ShapeID="_x0000_i1064" DrawAspect="Content" ObjectID="_1380650134" r:id="rId31"/>
              </w:object>
            </w:r>
            <w:bookmarkEnd w:id="0"/>
          </w:p>
          <w:p w14:paraId="697EA2CF" w14:textId="77777777" w:rsidR="0032205E" w:rsidRDefault="0032205E" w:rsidP="00137825"/>
        </w:tc>
        <w:tc>
          <w:tcPr>
            <w:tcW w:w="531" w:type="dxa"/>
          </w:tcPr>
          <w:p w14:paraId="3A38C673" w14:textId="77777777" w:rsidR="00742E99" w:rsidRDefault="00742E99" w:rsidP="00137825">
            <w:r>
              <w:t>2.</w:t>
            </w:r>
          </w:p>
        </w:tc>
        <w:tc>
          <w:tcPr>
            <w:tcW w:w="3134" w:type="dxa"/>
          </w:tcPr>
          <w:p w14:paraId="3AB87AAA" w14:textId="77777777" w:rsidR="0032205E" w:rsidRDefault="0032205E" w:rsidP="00137825">
            <w:pPr>
              <w:rPr>
                <w:position w:val="-4"/>
              </w:rPr>
            </w:pPr>
            <w:r>
              <w:rPr>
                <w:position w:val="-4"/>
              </w:rPr>
              <w:t>Solve for r</w:t>
            </w:r>
          </w:p>
          <w:p w14:paraId="2F220F28" w14:textId="7F5A3FD5" w:rsidR="00742E99" w:rsidRDefault="0032205E" w:rsidP="00137825">
            <w:r w:rsidRPr="0032205E">
              <w:rPr>
                <w:position w:val="-4"/>
              </w:rPr>
              <w:object w:dxaOrig="620" w:dyaOrig="260" w14:anchorId="09AF3B8E">
                <v:shape id="_x0000_i1038" type="#_x0000_t75" style="width:28pt;height:12pt" o:ole="">
                  <v:imagedata r:id="rId32" o:title=""/>
                </v:shape>
                <o:OLEObject Type="Embed" ProgID="Equation.DSMT4" ShapeID="_x0000_i1038" DrawAspect="Content" ObjectID="_1380650135" r:id="rId33"/>
              </w:object>
            </w:r>
          </w:p>
        </w:tc>
        <w:tc>
          <w:tcPr>
            <w:tcW w:w="531" w:type="dxa"/>
          </w:tcPr>
          <w:p w14:paraId="48AC4227" w14:textId="77777777" w:rsidR="00742E99" w:rsidRDefault="00742E99" w:rsidP="00137825">
            <w:r>
              <w:t>3.</w:t>
            </w:r>
          </w:p>
        </w:tc>
        <w:tc>
          <w:tcPr>
            <w:tcW w:w="3168" w:type="dxa"/>
          </w:tcPr>
          <w:p w14:paraId="5009A9E8" w14:textId="77777777" w:rsidR="0032205E" w:rsidRDefault="0032205E" w:rsidP="00137825">
            <w:pPr>
              <w:rPr>
                <w:position w:val="-4"/>
              </w:rPr>
            </w:pPr>
            <w:r>
              <w:rPr>
                <w:position w:val="-4"/>
              </w:rPr>
              <w:t xml:space="preserve">Solve for </w:t>
            </w:r>
            <w:r w:rsidRPr="0032205E">
              <w:rPr>
                <w:rFonts w:ascii="Brush Script MT Italic" w:hAnsi="Brush Script MT Italic"/>
                <w:position w:val="-4"/>
              </w:rPr>
              <w:t>l</w:t>
            </w:r>
          </w:p>
          <w:p w14:paraId="1372BD18" w14:textId="1DC80B84" w:rsidR="00742E99" w:rsidRDefault="0032205E" w:rsidP="00137825">
            <w:pPr>
              <w:rPr>
                <w:position w:val="-4"/>
                <w:sz w:val="20"/>
                <w:szCs w:val="20"/>
              </w:rPr>
            </w:pPr>
            <w:r w:rsidRPr="00137825">
              <w:rPr>
                <w:position w:val="-4"/>
              </w:rPr>
              <w:object w:dxaOrig="1180" w:dyaOrig="260" w14:anchorId="228C7A53">
                <v:shape id="_x0000_i1039" type="#_x0000_t75" style="width:59pt;height:13pt" o:ole="">
                  <v:imagedata r:id="rId34" o:title=""/>
                </v:shape>
                <o:OLEObject Type="Embed" ProgID="Equation.DSMT4" ShapeID="_x0000_i1039" DrawAspect="Content" ObjectID="_1380650136" r:id="rId35"/>
              </w:object>
            </w:r>
          </w:p>
          <w:p w14:paraId="33CCFCEA" w14:textId="77777777" w:rsidR="002A2160" w:rsidRDefault="002A2160" w:rsidP="00137825">
            <w:pPr>
              <w:rPr>
                <w:position w:val="-4"/>
                <w:sz w:val="20"/>
                <w:szCs w:val="20"/>
              </w:rPr>
            </w:pPr>
          </w:p>
          <w:p w14:paraId="5A0F6384" w14:textId="77777777" w:rsidR="002A2160" w:rsidRDefault="002A2160" w:rsidP="00137825"/>
        </w:tc>
      </w:tr>
      <w:tr w:rsidR="00742E99" w14:paraId="4BDE71B8" w14:textId="77777777" w:rsidTr="002A2160">
        <w:tc>
          <w:tcPr>
            <w:tcW w:w="531" w:type="dxa"/>
          </w:tcPr>
          <w:p w14:paraId="3CA75A76" w14:textId="5246A36C" w:rsidR="00742E99" w:rsidRDefault="00742E99" w:rsidP="00137825">
            <w:r>
              <w:t>4.</w:t>
            </w:r>
          </w:p>
        </w:tc>
        <w:tc>
          <w:tcPr>
            <w:tcW w:w="3121" w:type="dxa"/>
          </w:tcPr>
          <w:p w14:paraId="1E6E7F74" w14:textId="77777777" w:rsidR="0032205E" w:rsidRDefault="0032205E">
            <w:pPr>
              <w:rPr>
                <w:position w:val="-4"/>
              </w:rPr>
            </w:pPr>
            <w:r>
              <w:rPr>
                <w:position w:val="-4"/>
              </w:rPr>
              <w:t>Solve for h</w:t>
            </w:r>
          </w:p>
          <w:p w14:paraId="6AFC55DE" w14:textId="77777777" w:rsidR="00742E99" w:rsidRDefault="0032205E">
            <w:pPr>
              <w:rPr>
                <w:position w:val="-4"/>
              </w:rPr>
            </w:pPr>
            <w:r w:rsidRPr="0032205E">
              <w:rPr>
                <w:position w:val="-24"/>
              </w:rPr>
              <w:object w:dxaOrig="1540" w:dyaOrig="620" w14:anchorId="023D7D6D">
                <v:shape id="_x0000_i1040" type="#_x0000_t75" style="width:77pt;height:31pt" o:ole="">
                  <v:imagedata r:id="rId36" o:title=""/>
                </v:shape>
                <o:OLEObject Type="Embed" ProgID="Equation.DSMT4" ShapeID="_x0000_i1040" DrawAspect="Content" ObjectID="_1380650137" r:id="rId37"/>
              </w:object>
            </w:r>
          </w:p>
          <w:p w14:paraId="7B464185" w14:textId="77777777" w:rsidR="004A24C1" w:rsidRDefault="004A24C1"/>
        </w:tc>
        <w:tc>
          <w:tcPr>
            <w:tcW w:w="531" w:type="dxa"/>
          </w:tcPr>
          <w:p w14:paraId="514C97A8" w14:textId="77777777" w:rsidR="00742E99" w:rsidRDefault="00742E99" w:rsidP="00137825">
            <w:r>
              <w:t>5.</w:t>
            </w:r>
          </w:p>
        </w:tc>
        <w:tc>
          <w:tcPr>
            <w:tcW w:w="3134" w:type="dxa"/>
          </w:tcPr>
          <w:p w14:paraId="79A721F2" w14:textId="77777777" w:rsidR="0032205E" w:rsidRDefault="0032205E" w:rsidP="0032205E">
            <w:pPr>
              <w:rPr>
                <w:position w:val="-4"/>
              </w:rPr>
            </w:pPr>
            <w:r>
              <w:rPr>
                <w:position w:val="-4"/>
              </w:rPr>
              <w:t>Solve for r</w:t>
            </w:r>
          </w:p>
          <w:p w14:paraId="0262EA1E" w14:textId="77777777" w:rsidR="00742E99" w:rsidRDefault="0032205E">
            <w:r w:rsidRPr="0032205E">
              <w:rPr>
                <w:position w:val="-6"/>
              </w:rPr>
              <w:object w:dxaOrig="860" w:dyaOrig="260" w14:anchorId="0C0165B7">
                <v:shape id="_x0000_i1041" type="#_x0000_t75" style="width:43pt;height:13pt" o:ole="">
                  <v:imagedata r:id="rId38" o:title=""/>
                </v:shape>
                <o:OLEObject Type="Embed" ProgID="Equation.DSMT4" ShapeID="_x0000_i1041" DrawAspect="Content" ObjectID="_1380650138" r:id="rId39"/>
              </w:object>
            </w:r>
          </w:p>
        </w:tc>
        <w:tc>
          <w:tcPr>
            <w:tcW w:w="531" w:type="dxa"/>
          </w:tcPr>
          <w:p w14:paraId="27BC2B76" w14:textId="77777777" w:rsidR="00742E99" w:rsidRDefault="00742E99" w:rsidP="00137825">
            <w:r>
              <w:t>6.</w:t>
            </w:r>
          </w:p>
        </w:tc>
        <w:tc>
          <w:tcPr>
            <w:tcW w:w="3168" w:type="dxa"/>
          </w:tcPr>
          <w:p w14:paraId="1BCE4085" w14:textId="121C7E92" w:rsidR="0032205E" w:rsidRDefault="0032205E">
            <w:pPr>
              <w:rPr>
                <w:position w:val="-4"/>
              </w:rPr>
            </w:pPr>
            <w:r>
              <w:rPr>
                <w:position w:val="-4"/>
              </w:rPr>
              <w:t>Solve for h</w:t>
            </w:r>
          </w:p>
          <w:p w14:paraId="78DC07F0" w14:textId="6F1D34C4" w:rsidR="00742E99" w:rsidRDefault="0032205E">
            <w:pPr>
              <w:rPr>
                <w:position w:val="-4"/>
                <w:sz w:val="20"/>
                <w:szCs w:val="20"/>
              </w:rPr>
            </w:pPr>
            <w:r w:rsidRPr="0032205E">
              <w:rPr>
                <w:position w:val="-4"/>
              </w:rPr>
              <w:object w:dxaOrig="820" w:dyaOrig="260" w14:anchorId="65865FFC">
                <v:shape id="_x0000_i1042" type="#_x0000_t75" style="width:37pt;height:12pt" o:ole="">
                  <v:imagedata r:id="rId40" o:title=""/>
                </v:shape>
                <o:OLEObject Type="Embed" ProgID="Equation.DSMT4" ShapeID="_x0000_i1042" DrawAspect="Content" ObjectID="_1380650139" r:id="rId41"/>
              </w:object>
            </w:r>
          </w:p>
          <w:p w14:paraId="2C296A44" w14:textId="77777777" w:rsidR="002A2160" w:rsidRDefault="002A2160"/>
        </w:tc>
      </w:tr>
      <w:tr w:rsidR="00742E99" w14:paraId="0E4C646D" w14:textId="77777777" w:rsidTr="002A2160">
        <w:tc>
          <w:tcPr>
            <w:tcW w:w="531" w:type="dxa"/>
          </w:tcPr>
          <w:p w14:paraId="2FBD7078" w14:textId="528DEEAE" w:rsidR="00742E99" w:rsidRDefault="00742E99" w:rsidP="00137825">
            <w:r>
              <w:t>7.</w:t>
            </w:r>
          </w:p>
        </w:tc>
        <w:tc>
          <w:tcPr>
            <w:tcW w:w="3121" w:type="dxa"/>
          </w:tcPr>
          <w:p w14:paraId="36F11C45" w14:textId="77777777" w:rsidR="004A24C1" w:rsidRDefault="004A24C1" w:rsidP="004A24C1">
            <w:pPr>
              <w:rPr>
                <w:position w:val="-4"/>
              </w:rPr>
            </w:pPr>
            <w:r>
              <w:rPr>
                <w:position w:val="-4"/>
              </w:rPr>
              <w:t>Solve for r</w:t>
            </w:r>
          </w:p>
          <w:p w14:paraId="1B164E2A" w14:textId="77777777" w:rsidR="00742E99" w:rsidRDefault="00F62DBE" w:rsidP="004A24C1">
            <w:pPr>
              <w:rPr>
                <w:position w:val="-4"/>
              </w:rPr>
            </w:pPr>
            <w:r w:rsidRPr="00F62DBE">
              <w:rPr>
                <w:position w:val="-24"/>
              </w:rPr>
              <w:object w:dxaOrig="720" w:dyaOrig="620" w14:anchorId="79F13E54">
                <v:shape id="_x0000_i1043" type="#_x0000_t75" style="width:33pt;height:29pt" o:ole="">
                  <v:imagedata r:id="rId42" o:title=""/>
                </v:shape>
                <o:OLEObject Type="Embed" ProgID="Equation.DSMT4" ShapeID="_x0000_i1043" DrawAspect="Content" ObjectID="_1380650140" r:id="rId43"/>
              </w:object>
            </w:r>
          </w:p>
          <w:p w14:paraId="11907028" w14:textId="5AD6515D" w:rsidR="00F62DBE" w:rsidRDefault="00F62DBE" w:rsidP="004A24C1"/>
        </w:tc>
        <w:tc>
          <w:tcPr>
            <w:tcW w:w="531" w:type="dxa"/>
          </w:tcPr>
          <w:p w14:paraId="6D2B69B9" w14:textId="77777777" w:rsidR="00742E99" w:rsidRDefault="00742E99" w:rsidP="00137825">
            <w:r>
              <w:t>8.</w:t>
            </w:r>
          </w:p>
        </w:tc>
        <w:tc>
          <w:tcPr>
            <w:tcW w:w="3134" w:type="dxa"/>
          </w:tcPr>
          <w:p w14:paraId="4DBA24B1" w14:textId="41DDBD36" w:rsidR="004A24C1" w:rsidRDefault="004A24C1" w:rsidP="004A24C1">
            <w:pPr>
              <w:rPr>
                <w:position w:val="-4"/>
              </w:rPr>
            </w:pPr>
            <w:r>
              <w:rPr>
                <w:position w:val="-4"/>
              </w:rPr>
              <w:t>Solve for D</w:t>
            </w:r>
          </w:p>
          <w:p w14:paraId="3583CB14" w14:textId="791E8B5D" w:rsidR="00742E99" w:rsidRDefault="004A24C1" w:rsidP="004A24C1">
            <w:r w:rsidRPr="0032205E">
              <w:rPr>
                <w:position w:val="-4"/>
              </w:rPr>
              <w:object w:dxaOrig="1060" w:dyaOrig="240" w14:anchorId="7B8C3AD6">
                <v:shape id="_x0000_i1044" type="#_x0000_t75" style="width:48pt;height:11pt" o:ole="">
                  <v:imagedata r:id="rId44" o:title=""/>
                </v:shape>
                <o:OLEObject Type="Embed" ProgID="Equation.DSMT4" ShapeID="_x0000_i1044" DrawAspect="Content" ObjectID="_1380650141" r:id="rId45"/>
              </w:object>
            </w:r>
          </w:p>
        </w:tc>
        <w:tc>
          <w:tcPr>
            <w:tcW w:w="531" w:type="dxa"/>
          </w:tcPr>
          <w:p w14:paraId="1C129543" w14:textId="77777777" w:rsidR="00742E99" w:rsidRDefault="00742E99" w:rsidP="00137825">
            <w:r>
              <w:t>9.</w:t>
            </w:r>
          </w:p>
        </w:tc>
        <w:tc>
          <w:tcPr>
            <w:tcW w:w="3168" w:type="dxa"/>
          </w:tcPr>
          <w:p w14:paraId="06CBC8AB" w14:textId="77777777" w:rsidR="004A24C1" w:rsidRDefault="004A24C1" w:rsidP="004A24C1">
            <w:pPr>
              <w:rPr>
                <w:position w:val="-10"/>
              </w:rPr>
            </w:pPr>
            <w:r>
              <w:rPr>
                <w:position w:val="-10"/>
              </w:rPr>
              <w:t>Solve for A</w:t>
            </w:r>
          </w:p>
          <w:p w14:paraId="0FF4DA66" w14:textId="52DDFE25" w:rsidR="00742E99" w:rsidRDefault="004A24C1" w:rsidP="004A24C1">
            <w:pPr>
              <w:rPr>
                <w:position w:val="-4"/>
                <w:sz w:val="20"/>
                <w:szCs w:val="20"/>
              </w:rPr>
            </w:pPr>
            <w:r w:rsidRPr="0032205E">
              <w:rPr>
                <w:position w:val="-4"/>
              </w:rPr>
              <w:object w:dxaOrig="1260" w:dyaOrig="240" w14:anchorId="66C74C6C">
                <v:shape id="_x0000_i1045" type="#_x0000_t75" style="width:63pt;height:12pt" o:ole="">
                  <v:imagedata r:id="rId46" o:title=""/>
                </v:shape>
                <o:OLEObject Type="Embed" ProgID="Equation.DSMT4" ShapeID="_x0000_i1045" DrawAspect="Content" ObjectID="_1380650142" r:id="rId47"/>
              </w:object>
            </w:r>
          </w:p>
          <w:p w14:paraId="3F6B313A" w14:textId="77777777" w:rsidR="002A2160" w:rsidRDefault="002A2160"/>
        </w:tc>
      </w:tr>
      <w:tr w:rsidR="00742E99" w14:paraId="7A717D38" w14:textId="77777777" w:rsidTr="002A2160">
        <w:tc>
          <w:tcPr>
            <w:tcW w:w="531" w:type="dxa"/>
          </w:tcPr>
          <w:p w14:paraId="23B561B9" w14:textId="7BE2E98F" w:rsidR="00742E99" w:rsidRDefault="00742E99" w:rsidP="00137825">
            <w:r>
              <w:t>10.</w:t>
            </w:r>
          </w:p>
        </w:tc>
        <w:tc>
          <w:tcPr>
            <w:tcW w:w="3121" w:type="dxa"/>
          </w:tcPr>
          <w:p w14:paraId="5CA9DFF7" w14:textId="77777777" w:rsidR="0032205E" w:rsidRDefault="0032205E">
            <w:pPr>
              <w:rPr>
                <w:position w:val="-4"/>
              </w:rPr>
            </w:pPr>
            <w:r>
              <w:rPr>
                <w:position w:val="-4"/>
              </w:rPr>
              <w:t>Solve for E</w:t>
            </w:r>
          </w:p>
          <w:p w14:paraId="0072AB8F" w14:textId="77777777" w:rsidR="00742E99" w:rsidRDefault="0032205E">
            <w:r w:rsidRPr="0032205E">
              <w:rPr>
                <w:position w:val="-10"/>
              </w:rPr>
              <w:object w:dxaOrig="1420" w:dyaOrig="300" w14:anchorId="6E5E466D">
                <v:shape id="_x0000_i1046" type="#_x0000_t75" style="width:71pt;height:15pt" o:ole="">
                  <v:imagedata r:id="rId48" o:title=""/>
                </v:shape>
                <o:OLEObject Type="Embed" ProgID="Equation.DSMT4" ShapeID="_x0000_i1046" DrawAspect="Content" ObjectID="_1380650143" r:id="rId49"/>
              </w:object>
            </w:r>
          </w:p>
        </w:tc>
        <w:tc>
          <w:tcPr>
            <w:tcW w:w="531" w:type="dxa"/>
          </w:tcPr>
          <w:p w14:paraId="4A2C4D03" w14:textId="77777777" w:rsidR="00742E99" w:rsidRDefault="00742E99" w:rsidP="00137825">
            <w:r>
              <w:t>11.</w:t>
            </w:r>
          </w:p>
        </w:tc>
        <w:tc>
          <w:tcPr>
            <w:tcW w:w="3134" w:type="dxa"/>
          </w:tcPr>
          <w:p w14:paraId="35A6F439" w14:textId="77777777" w:rsidR="00772873" w:rsidRDefault="00772873">
            <w:pPr>
              <w:rPr>
                <w:position w:val="-10"/>
              </w:rPr>
            </w:pPr>
            <w:r>
              <w:rPr>
                <w:position w:val="-10"/>
              </w:rPr>
              <w:t>Solve for K</w:t>
            </w:r>
          </w:p>
          <w:p w14:paraId="143C1DA2" w14:textId="77777777" w:rsidR="00742E99" w:rsidRDefault="00772873">
            <w:pPr>
              <w:rPr>
                <w:position w:val="-10"/>
              </w:rPr>
            </w:pPr>
            <w:r w:rsidRPr="00772873">
              <w:rPr>
                <w:position w:val="-24"/>
              </w:rPr>
              <w:object w:dxaOrig="780" w:dyaOrig="620" w14:anchorId="31C0BB52">
                <v:shape id="_x0000_i1047" type="#_x0000_t75" style="width:39pt;height:31pt" o:ole="">
                  <v:imagedata r:id="rId50" o:title=""/>
                </v:shape>
                <o:OLEObject Type="Embed" ProgID="Equation.DSMT4" ShapeID="_x0000_i1047" DrawAspect="Content" ObjectID="_1380650144" r:id="rId51"/>
              </w:object>
            </w:r>
          </w:p>
          <w:p w14:paraId="2093518C" w14:textId="77777777" w:rsidR="00772873" w:rsidRDefault="00772873"/>
        </w:tc>
        <w:tc>
          <w:tcPr>
            <w:tcW w:w="531" w:type="dxa"/>
          </w:tcPr>
          <w:p w14:paraId="4EAC248D" w14:textId="77777777" w:rsidR="00742E99" w:rsidRDefault="00742E99" w:rsidP="00137825">
            <w:r>
              <w:t>12.</w:t>
            </w:r>
          </w:p>
        </w:tc>
        <w:tc>
          <w:tcPr>
            <w:tcW w:w="3168" w:type="dxa"/>
          </w:tcPr>
          <w:p w14:paraId="3AAD8BD7" w14:textId="77777777" w:rsidR="00772873" w:rsidRDefault="00772873">
            <w:r>
              <w:t>Solve I</w:t>
            </w:r>
          </w:p>
          <w:p w14:paraId="3D031402" w14:textId="295B5634" w:rsidR="00742E99" w:rsidRDefault="00772873">
            <w:pPr>
              <w:rPr>
                <w:position w:val="-4"/>
                <w:sz w:val="20"/>
                <w:szCs w:val="20"/>
              </w:rPr>
            </w:pPr>
            <w:r w:rsidRPr="00772873">
              <w:rPr>
                <w:position w:val="-4"/>
              </w:rPr>
              <w:object w:dxaOrig="1240" w:dyaOrig="240" w14:anchorId="336AF590">
                <v:shape id="_x0000_i1048" type="#_x0000_t75" style="width:62pt;height:12pt" o:ole="">
                  <v:imagedata r:id="rId52" o:title=""/>
                </v:shape>
                <o:OLEObject Type="Embed" ProgID="Equation.DSMT4" ShapeID="_x0000_i1048" DrawAspect="Content" ObjectID="_1380650145" r:id="rId53"/>
              </w:object>
            </w:r>
          </w:p>
          <w:p w14:paraId="3A2361F3" w14:textId="77777777" w:rsidR="00973CDF" w:rsidRDefault="00973CDF"/>
        </w:tc>
      </w:tr>
      <w:tr w:rsidR="00742E99" w14:paraId="057D5E06" w14:textId="77777777" w:rsidTr="002A2160">
        <w:tc>
          <w:tcPr>
            <w:tcW w:w="531" w:type="dxa"/>
          </w:tcPr>
          <w:p w14:paraId="6EDDB44B" w14:textId="2EDA98AA" w:rsidR="00742E99" w:rsidRDefault="00742E99" w:rsidP="00137825">
            <w:r>
              <w:t>13.</w:t>
            </w:r>
          </w:p>
        </w:tc>
        <w:tc>
          <w:tcPr>
            <w:tcW w:w="3121" w:type="dxa"/>
          </w:tcPr>
          <w:p w14:paraId="60DEF551" w14:textId="77777777" w:rsidR="004A24C1" w:rsidRDefault="004A24C1" w:rsidP="004A24C1">
            <w:pPr>
              <w:rPr>
                <w:position w:val="-4"/>
              </w:rPr>
            </w:pPr>
            <w:r>
              <w:rPr>
                <w:position w:val="-4"/>
              </w:rPr>
              <w:t>Solve for h</w:t>
            </w:r>
          </w:p>
          <w:p w14:paraId="4A5A9143" w14:textId="6475FDF7" w:rsidR="00742E99" w:rsidRDefault="004A24C1" w:rsidP="004A24C1">
            <w:r w:rsidRPr="0032205E">
              <w:rPr>
                <w:position w:val="-6"/>
              </w:rPr>
              <w:object w:dxaOrig="1640" w:dyaOrig="320" w14:anchorId="543A6FC7">
                <v:shape id="_x0000_i1049" type="#_x0000_t75" style="width:74pt;height:15pt" o:ole="">
                  <v:imagedata r:id="rId54" o:title=""/>
                </v:shape>
                <o:OLEObject Type="Embed" ProgID="Equation.DSMT4" ShapeID="_x0000_i1049" DrawAspect="Content" ObjectID="_1380650146" r:id="rId55"/>
              </w:object>
            </w:r>
          </w:p>
        </w:tc>
        <w:tc>
          <w:tcPr>
            <w:tcW w:w="531" w:type="dxa"/>
          </w:tcPr>
          <w:p w14:paraId="0F83A676" w14:textId="77777777" w:rsidR="00742E99" w:rsidRDefault="00742E99" w:rsidP="00137825">
            <w:r>
              <w:t>14.</w:t>
            </w:r>
          </w:p>
        </w:tc>
        <w:tc>
          <w:tcPr>
            <w:tcW w:w="3134" w:type="dxa"/>
          </w:tcPr>
          <w:p w14:paraId="3720F7D9" w14:textId="77777777" w:rsidR="00772873" w:rsidRDefault="00772873">
            <w:pPr>
              <w:rPr>
                <w:position w:val="-10"/>
              </w:rPr>
            </w:pPr>
            <w:r>
              <w:rPr>
                <w:position w:val="-10"/>
              </w:rPr>
              <w:t>Solve for V</w:t>
            </w:r>
          </w:p>
          <w:p w14:paraId="4895BEA7" w14:textId="77777777" w:rsidR="00742E99" w:rsidRDefault="00772873">
            <w:r w:rsidRPr="00772873">
              <w:rPr>
                <w:position w:val="-24"/>
              </w:rPr>
              <w:object w:dxaOrig="1240" w:dyaOrig="620" w14:anchorId="2D736C09">
                <v:shape id="_x0000_i1050" type="#_x0000_t75" style="width:62pt;height:31pt" o:ole="">
                  <v:imagedata r:id="rId56" o:title=""/>
                </v:shape>
                <o:OLEObject Type="Embed" ProgID="Equation.DSMT4" ShapeID="_x0000_i1050" DrawAspect="Content" ObjectID="_1380650147" r:id="rId57"/>
              </w:object>
            </w:r>
          </w:p>
        </w:tc>
        <w:tc>
          <w:tcPr>
            <w:tcW w:w="531" w:type="dxa"/>
          </w:tcPr>
          <w:p w14:paraId="33BFF8F1" w14:textId="77777777" w:rsidR="00742E99" w:rsidRDefault="00742E99" w:rsidP="00137825">
            <w:r>
              <w:t>15.</w:t>
            </w:r>
          </w:p>
        </w:tc>
        <w:tc>
          <w:tcPr>
            <w:tcW w:w="3168" w:type="dxa"/>
          </w:tcPr>
          <w:p w14:paraId="5C7A6DFF" w14:textId="77777777" w:rsidR="004A24C1" w:rsidRDefault="004A24C1" w:rsidP="0032205E">
            <w:pPr>
              <w:rPr>
                <w:position w:val="-10"/>
              </w:rPr>
            </w:pPr>
            <w:r>
              <w:rPr>
                <w:position w:val="-10"/>
              </w:rPr>
              <w:t>Solve for c</w:t>
            </w:r>
          </w:p>
          <w:p w14:paraId="66BDFB15" w14:textId="25F6F3EF" w:rsidR="00742E99" w:rsidRDefault="004A24C1" w:rsidP="0032205E">
            <w:pPr>
              <w:rPr>
                <w:position w:val="-4"/>
                <w:sz w:val="20"/>
                <w:szCs w:val="20"/>
              </w:rPr>
            </w:pPr>
            <w:r w:rsidRPr="004A24C1">
              <w:rPr>
                <w:position w:val="-24"/>
              </w:rPr>
              <w:object w:dxaOrig="1060" w:dyaOrig="620" w14:anchorId="3D98B224">
                <v:shape id="_x0000_i1051" type="#_x0000_t75" style="width:53pt;height:31pt" o:ole="">
                  <v:imagedata r:id="rId58" o:title=""/>
                </v:shape>
                <o:OLEObject Type="Embed" ProgID="Equation.DSMT4" ShapeID="_x0000_i1051" DrawAspect="Content" ObjectID="_1380650148" r:id="rId59"/>
              </w:object>
            </w:r>
          </w:p>
          <w:p w14:paraId="2156440D" w14:textId="77777777" w:rsidR="00973CDF" w:rsidRDefault="00973CDF"/>
        </w:tc>
      </w:tr>
      <w:tr w:rsidR="00742E99" w14:paraId="37FA13DF" w14:textId="77777777" w:rsidTr="002A2160">
        <w:tc>
          <w:tcPr>
            <w:tcW w:w="531" w:type="dxa"/>
          </w:tcPr>
          <w:p w14:paraId="358CC19B" w14:textId="5FDAAECB" w:rsidR="00742E99" w:rsidRDefault="00742E99" w:rsidP="00137825">
            <w:r>
              <w:t>16.</w:t>
            </w:r>
          </w:p>
        </w:tc>
        <w:tc>
          <w:tcPr>
            <w:tcW w:w="3121" w:type="dxa"/>
          </w:tcPr>
          <w:p w14:paraId="166EF4C6" w14:textId="50F77FE8" w:rsidR="00742E99" w:rsidRDefault="004A24C1">
            <w:r>
              <w:t xml:space="preserve">Solve </w:t>
            </w:r>
            <w:r w:rsidR="00D75935">
              <w:t>for x</w:t>
            </w:r>
          </w:p>
          <w:p w14:paraId="73EC1E56" w14:textId="57E7179C" w:rsidR="004A24C1" w:rsidRDefault="00D75935">
            <w:r w:rsidRPr="00D75935">
              <w:rPr>
                <w:position w:val="-4"/>
              </w:rPr>
              <w:object w:dxaOrig="1000" w:dyaOrig="260" w14:anchorId="5815D05B">
                <v:shape id="_x0000_i1052" type="#_x0000_t75" style="width:50pt;height:13pt" o:ole="">
                  <v:imagedata r:id="rId60" o:title=""/>
                </v:shape>
                <o:OLEObject Type="Embed" ProgID="Equation.DSMT4" ShapeID="_x0000_i1052" DrawAspect="Content" ObjectID="_1380650149" r:id="rId61"/>
              </w:object>
            </w:r>
          </w:p>
        </w:tc>
        <w:tc>
          <w:tcPr>
            <w:tcW w:w="531" w:type="dxa"/>
          </w:tcPr>
          <w:p w14:paraId="4454D0F0" w14:textId="77777777" w:rsidR="00742E99" w:rsidRDefault="00742E99" w:rsidP="00137825">
            <w:r>
              <w:t>17.</w:t>
            </w:r>
          </w:p>
        </w:tc>
        <w:tc>
          <w:tcPr>
            <w:tcW w:w="3134" w:type="dxa"/>
          </w:tcPr>
          <w:p w14:paraId="68719BAB" w14:textId="77777777" w:rsidR="00772873" w:rsidRDefault="00772873">
            <w:r>
              <w:t>Solve for E</w:t>
            </w:r>
          </w:p>
          <w:p w14:paraId="5BE68648" w14:textId="77777777" w:rsidR="00742E99" w:rsidRDefault="00772873">
            <w:pPr>
              <w:rPr>
                <w:position w:val="-10"/>
              </w:rPr>
            </w:pPr>
            <w:r w:rsidRPr="00772873">
              <w:rPr>
                <w:position w:val="-4"/>
              </w:rPr>
              <w:object w:dxaOrig="1720" w:dyaOrig="240" w14:anchorId="24DFC279">
                <v:shape id="_x0000_i1053" type="#_x0000_t75" style="width:86pt;height:12pt" o:ole="">
                  <v:imagedata r:id="rId62" o:title=""/>
                </v:shape>
                <o:OLEObject Type="Embed" ProgID="Equation.DSMT4" ShapeID="_x0000_i1053" DrawAspect="Content" ObjectID="_1380650150" r:id="rId63"/>
              </w:object>
            </w:r>
          </w:p>
          <w:p w14:paraId="04E05F3B" w14:textId="6E1CF861" w:rsidR="004A24C1" w:rsidRDefault="004A24C1"/>
        </w:tc>
        <w:tc>
          <w:tcPr>
            <w:tcW w:w="531" w:type="dxa"/>
          </w:tcPr>
          <w:p w14:paraId="2EB21E52" w14:textId="77777777" w:rsidR="00742E99" w:rsidRDefault="00742E99" w:rsidP="00137825">
            <w:r>
              <w:t>18.</w:t>
            </w:r>
          </w:p>
        </w:tc>
        <w:tc>
          <w:tcPr>
            <w:tcW w:w="3168" w:type="dxa"/>
          </w:tcPr>
          <w:p w14:paraId="673407CA" w14:textId="77777777" w:rsidR="00F62DBE" w:rsidRDefault="00F62DBE">
            <w:r>
              <w:t>Solve for n</w:t>
            </w:r>
          </w:p>
          <w:p w14:paraId="0C7A8612" w14:textId="77777777" w:rsidR="00742E99" w:rsidRDefault="00F62DBE">
            <w:r w:rsidRPr="00F62DBE">
              <w:rPr>
                <w:position w:val="-24"/>
              </w:rPr>
              <w:object w:dxaOrig="1180" w:dyaOrig="620" w14:anchorId="6A17A77F">
                <v:shape id="_x0000_i1054" type="#_x0000_t75" style="width:59pt;height:31pt" o:ole="">
                  <v:imagedata r:id="rId64" o:title=""/>
                </v:shape>
                <o:OLEObject Type="Embed" ProgID="Equation.DSMT4" ShapeID="_x0000_i1054" DrawAspect="Content" ObjectID="_1380650151" r:id="rId65"/>
              </w:object>
            </w:r>
          </w:p>
          <w:p w14:paraId="0241F900" w14:textId="77777777" w:rsidR="00F62DBE" w:rsidRDefault="00F62DBE"/>
        </w:tc>
      </w:tr>
      <w:tr w:rsidR="00742E99" w14:paraId="1BBE9FD7" w14:textId="77777777" w:rsidTr="002A2160">
        <w:tc>
          <w:tcPr>
            <w:tcW w:w="531" w:type="dxa"/>
          </w:tcPr>
          <w:p w14:paraId="0FD92590" w14:textId="521BB84F" w:rsidR="00742E99" w:rsidRDefault="00742E99" w:rsidP="00137825">
            <w:r>
              <w:lastRenderedPageBreak/>
              <w:t>19.</w:t>
            </w:r>
          </w:p>
        </w:tc>
        <w:tc>
          <w:tcPr>
            <w:tcW w:w="3121" w:type="dxa"/>
          </w:tcPr>
          <w:p w14:paraId="2C5F4AB3" w14:textId="77777777" w:rsidR="004A24C1" w:rsidRDefault="004A24C1" w:rsidP="004A24C1">
            <w:pPr>
              <w:rPr>
                <w:position w:val="-4"/>
              </w:rPr>
            </w:pPr>
            <w:r>
              <w:rPr>
                <w:position w:val="-4"/>
              </w:rPr>
              <w:t>Solve for L</w:t>
            </w:r>
          </w:p>
          <w:p w14:paraId="06E3E7CD" w14:textId="77777777" w:rsidR="00742E99" w:rsidRDefault="004A24C1" w:rsidP="004A24C1">
            <w:pPr>
              <w:rPr>
                <w:position w:val="-4"/>
              </w:rPr>
            </w:pPr>
            <w:r w:rsidRPr="0032205E">
              <w:rPr>
                <w:position w:val="-24"/>
              </w:rPr>
              <w:object w:dxaOrig="1000" w:dyaOrig="620" w14:anchorId="409EEFB8">
                <v:shape id="_x0000_i1055" type="#_x0000_t75" style="width:45pt;height:29pt" o:ole="">
                  <v:imagedata r:id="rId66" o:title=""/>
                </v:shape>
                <o:OLEObject Type="Embed" ProgID="Equation.DSMT4" ShapeID="_x0000_i1055" DrawAspect="Content" ObjectID="_1380650152" r:id="rId67"/>
              </w:object>
            </w:r>
          </w:p>
          <w:p w14:paraId="1882BDBC" w14:textId="5EC17B3C" w:rsidR="004A24C1" w:rsidRDefault="004A24C1" w:rsidP="004A24C1"/>
        </w:tc>
        <w:tc>
          <w:tcPr>
            <w:tcW w:w="531" w:type="dxa"/>
          </w:tcPr>
          <w:p w14:paraId="6AB5A684" w14:textId="77777777" w:rsidR="00742E99" w:rsidRDefault="00742E99" w:rsidP="00137825">
            <w:r>
              <w:t>20.</w:t>
            </w:r>
          </w:p>
        </w:tc>
        <w:tc>
          <w:tcPr>
            <w:tcW w:w="3134" w:type="dxa"/>
          </w:tcPr>
          <w:p w14:paraId="746BBF02" w14:textId="77777777" w:rsidR="004A24C1" w:rsidRDefault="004A24C1" w:rsidP="004A24C1">
            <w:pPr>
              <w:rPr>
                <w:position w:val="-10"/>
              </w:rPr>
            </w:pPr>
            <w:r>
              <w:rPr>
                <w:position w:val="-10"/>
              </w:rPr>
              <w:t>Solve for C</w:t>
            </w:r>
          </w:p>
          <w:p w14:paraId="55C21242" w14:textId="648BA284" w:rsidR="00742E99" w:rsidRDefault="004A24C1" w:rsidP="004A24C1">
            <w:r w:rsidRPr="00772873">
              <w:rPr>
                <w:position w:val="-4"/>
              </w:rPr>
              <w:object w:dxaOrig="1120" w:dyaOrig="240" w14:anchorId="05DC6DC4">
                <v:shape id="_x0000_i1056" type="#_x0000_t75" style="width:56pt;height:12pt" o:ole="">
                  <v:imagedata r:id="rId68" o:title=""/>
                </v:shape>
                <o:OLEObject Type="Embed" ProgID="Equation.DSMT4" ShapeID="_x0000_i1056" DrawAspect="Content" ObjectID="_1380650153" r:id="rId69"/>
              </w:object>
            </w:r>
          </w:p>
        </w:tc>
        <w:tc>
          <w:tcPr>
            <w:tcW w:w="531" w:type="dxa"/>
          </w:tcPr>
          <w:p w14:paraId="114354EE" w14:textId="77777777" w:rsidR="00742E99" w:rsidRDefault="00742E99" w:rsidP="00137825">
            <w:r>
              <w:t>21.</w:t>
            </w:r>
          </w:p>
        </w:tc>
        <w:tc>
          <w:tcPr>
            <w:tcW w:w="3168" w:type="dxa"/>
          </w:tcPr>
          <w:p w14:paraId="10C5E028" w14:textId="77777777" w:rsidR="004A24C1" w:rsidRDefault="004A24C1" w:rsidP="004A24C1">
            <w:pPr>
              <w:rPr>
                <w:position w:val="-10"/>
              </w:rPr>
            </w:pPr>
            <w:r>
              <w:rPr>
                <w:position w:val="-10"/>
              </w:rPr>
              <w:t>Solve for T</w:t>
            </w:r>
          </w:p>
          <w:p w14:paraId="13769CC7" w14:textId="062E69AC" w:rsidR="004A24C1" w:rsidRDefault="004A24C1" w:rsidP="004A24C1">
            <w:pPr>
              <w:rPr>
                <w:position w:val="-10"/>
              </w:rPr>
            </w:pPr>
            <w:r w:rsidRPr="0032205E">
              <w:rPr>
                <w:position w:val="-4"/>
              </w:rPr>
              <w:object w:dxaOrig="1260" w:dyaOrig="240" w14:anchorId="48692E9F">
                <v:shape id="_x0000_i1057" type="#_x0000_t75" style="width:63pt;height:12pt" o:ole="">
                  <v:imagedata r:id="rId70" o:title=""/>
                </v:shape>
                <o:OLEObject Type="Embed" ProgID="Equation.DSMT4" ShapeID="_x0000_i1057" DrawAspect="Content" ObjectID="_1380650154" r:id="rId71"/>
              </w:object>
            </w:r>
          </w:p>
          <w:p w14:paraId="5F1DF7F7" w14:textId="5C50547B" w:rsidR="00742E99" w:rsidRDefault="00742E99"/>
        </w:tc>
      </w:tr>
      <w:tr w:rsidR="00742E99" w14:paraId="1AD9F3AA" w14:textId="77777777" w:rsidTr="002A2160">
        <w:tc>
          <w:tcPr>
            <w:tcW w:w="531" w:type="dxa"/>
          </w:tcPr>
          <w:p w14:paraId="7B06BE2A" w14:textId="77777777" w:rsidR="00742E99" w:rsidRDefault="00742E99" w:rsidP="00137825">
            <w:r>
              <w:t>22.</w:t>
            </w:r>
          </w:p>
        </w:tc>
        <w:tc>
          <w:tcPr>
            <w:tcW w:w="3121" w:type="dxa"/>
          </w:tcPr>
          <w:p w14:paraId="7ED9E881" w14:textId="77777777" w:rsidR="000E476E" w:rsidRDefault="000E476E" w:rsidP="000E476E">
            <w:r>
              <w:t>Solve for E</w:t>
            </w:r>
          </w:p>
          <w:p w14:paraId="4CBA40E7" w14:textId="08B9967A" w:rsidR="00742E99" w:rsidRDefault="000E476E" w:rsidP="000E476E">
            <w:r w:rsidRPr="00772873">
              <w:rPr>
                <w:position w:val="-4"/>
              </w:rPr>
              <w:object w:dxaOrig="1720" w:dyaOrig="240" w14:anchorId="7A508A63">
                <v:shape id="_x0000_i1058" type="#_x0000_t75" style="width:86pt;height:12pt" o:ole="">
                  <v:imagedata r:id="rId72" o:title=""/>
                </v:shape>
                <o:OLEObject Type="Embed" ProgID="Equation.DSMT4" ShapeID="_x0000_i1058" DrawAspect="Content" ObjectID="_1380650155" r:id="rId73"/>
              </w:object>
            </w:r>
          </w:p>
        </w:tc>
        <w:tc>
          <w:tcPr>
            <w:tcW w:w="531" w:type="dxa"/>
          </w:tcPr>
          <w:p w14:paraId="2058AA46" w14:textId="77777777" w:rsidR="00742E99" w:rsidRDefault="00742E99" w:rsidP="00137825">
            <w:r>
              <w:t>23.</w:t>
            </w:r>
          </w:p>
        </w:tc>
        <w:tc>
          <w:tcPr>
            <w:tcW w:w="3134" w:type="dxa"/>
          </w:tcPr>
          <w:p w14:paraId="4CD2003B" w14:textId="11906CFC" w:rsidR="004A24C1" w:rsidRDefault="000E476E" w:rsidP="004A24C1">
            <w:r>
              <w:t>Solve for a</w:t>
            </w:r>
          </w:p>
          <w:p w14:paraId="6FC5D65A" w14:textId="5AF718FE" w:rsidR="000E476E" w:rsidRDefault="000E476E" w:rsidP="004A24C1">
            <w:r w:rsidRPr="004A24C1">
              <w:rPr>
                <w:position w:val="-24"/>
              </w:rPr>
              <w:object w:dxaOrig="1260" w:dyaOrig="620" w14:anchorId="13BD29BE">
                <v:shape id="_x0000_i1059" type="#_x0000_t75" style="width:63pt;height:31pt" o:ole="">
                  <v:imagedata r:id="rId74" o:title=""/>
                </v:shape>
                <o:OLEObject Type="Embed" ProgID="Equation.DSMT4" ShapeID="_x0000_i1059" DrawAspect="Content" ObjectID="_1380650156" r:id="rId75"/>
              </w:object>
            </w:r>
          </w:p>
          <w:p w14:paraId="0488F66E" w14:textId="52CE724D" w:rsidR="00742E99" w:rsidRDefault="00742E99" w:rsidP="004A24C1"/>
        </w:tc>
        <w:tc>
          <w:tcPr>
            <w:tcW w:w="531" w:type="dxa"/>
          </w:tcPr>
          <w:p w14:paraId="156299E1" w14:textId="77777777" w:rsidR="00742E99" w:rsidRDefault="00742E99" w:rsidP="00137825">
            <w:r>
              <w:t>24.</w:t>
            </w:r>
          </w:p>
        </w:tc>
        <w:tc>
          <w:tcPr>
            <w:tcW w:w="3168" w:type="dxa"/>
          </w:tcPr>
          <w:p w14:paraId="31E153E7" w14:textId="77777777" w:rsidR="00742E99" w:rsidRDefault="004A24C1" w:rsidP="000E476E">
            <w:r>
              <w:t xml:space="preserve">Solve for </w:t>
            </w:r>
            <w:r w:rsidR="000E476E">
              <w:t>a</w:t>
            </w:r>
          </w:p>
          <w:p w14:paraId="02B5FDE5" w14:textId="7854895F" w:rsidR="000E476E" w:rsidRDefault="000E476E" w:rsidP="000E476E">
            <w:r w:rsidRPr="000E476E">
              <w:rPr>
                <w:position w:val="-28"/>
              </w:rPr>
              <w:object w:dxaOrig="1320" w:dyaOrig="680" w14:anchorId="2C5C9F35">
                <v:shape id="_x0000_i1060" type="#_x0000_t75" style="width:66pt;height:34pt" o:ole="">
                  <v:imagedata r:id="rId76" o:title=""/>
                </v:shape>
                <o:OLEObject Type="Embed" ProgID="Equation.DSMT4" ShapeID="_x0000_i1060" DrawAspect="Content" ObjectID="_1380650157" r:id="rId77"/>
              </w:object>
            </w:r>
          </w:p>
        </w:tc>
      </w:tr>
    </w:tbl>
    <w:p w14:paraId="36658073" w14:textId="77777777" w:rsidR="00137825" w:rsidRPr="00137825" w:rsidRDefault="00137825" w:rsidP="00137825"/>
    <w:p w14:paraId="11590076" w14:textId="77777777" w:rsidR="00137825" w:rsidRDefault="00137825" w:rsidP="00137825">
      <w:pPr>
        <w:pStyle w:val="ListParagraph"/>
        <w:numPr>
          <w:ilvl w:val="0"/>
          <w:numId w:val="2"/>
        </w:numPr>
        <w:rPr>
          <w:position w:val="-4"/>
        </w:rPr>
        <w:sectPr w:rsidR="00137825" w:rsidSect="00137825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4D5C86F3" w14:textId="77777777" w:rsidR="00137825" w:rsidRDefault="00137825"/>
    <w:p w14:paraId="71B1EA79" w14:textId="77C6CD30" w:rsidR="00137825" w:rsidRDefault="000E476E">
      <w:r>
        <w:t>25.</w:t>
      </w:r>
      <w:r>
        <w:tab/>
        <w:t xml:space="preserve">The volume V of a cylinder is given by the formula </w:t>
      </w:r>
      <m:oMath>
        <m:r>
          <w:rPr>
            <w:rFonts w:ascii="Cambria Math" w:hAnsi="Cambria Math"/>
          </w:rPr>
          <m:t>V=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h</m:t>
        </m:r>
      </m:oMath>
      <w:r>
        <w:t xml:space="preserve"> where r is the radius of the cylinder </w:t>
      </w:r>
      <w:r>
        <w:tab/>
        <w:t>and h is the height of the cylinder. Solve the formula for h.</w:t>
      </w:r>
    </w:p>
    <w:p w14:paraId="20BAA938" w14:textId="77777777" w:rsidR="000E476E" w:rsidRDefault="000E476E"/>
    <w:p w14:paraId="33FA89B5" w14:textId="27C1D344" w:rsidR="000E476E" w:rsidRPr="00137825" w:rsidRDefault="000E476E">
      <w:r>
        <w:tab/>
      </w:r>
      <w:r w:rsidRPr="000E476E">
        <w:rPr>
          <w:position w:val="-6"/>
        </w:rPr>
        <w:object w:dxaOrig="940" w:dyaOrig="320" w14:anchorId="3D5CAF67">
          <v:shape id="_x0000_i1061" type="#_x0000_t75" style="width:42pt;height:15pt" o:ole="">
            <v:imagedata r:id="rId78" o:title=""/>
          </v:shape>
          <o:OLEObject Type="Embed" ProgID="Equation.DSMT4" ShapeID="_x0000_i1061" DrawAspect="Content" ObjectID="_1380650158" r:id="rId79"/>
        </w:object>
      </w:r>
    </w:p>
    <w:sectPr w:rsidR="000E476E" w:rsidRPr="00137825" w:rsidSect="0013782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Brush Script MT Italic">
    <w:panose1 w:val="03060802040406070304"/>
    <w:charset w:val="00"/>
    <w:family w:val="auto"/>
    <w:pitch w:val="variable"/>
    <w:sig w:usb0="00000003" w:usb1="00000000" w:usb2="00000000" w:usb3="00000000" w:csb0="0025003B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8F1548"/>
    <w:multiLevelType w:val="multilevel"/>
    <w:tmpl w:val="2D08D30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D24A7C"/>
    <w:multiLevelType w:val="hybridMultilevel"/>
    <w:tmpl w:val="5260AC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F100FA"/>
    <w:multiLevelType w:val="hybridMultilevel"/>
    <w:tmpl w:val="2D08D3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7825"/>
    <w:rsid w:val="00065D5D"/>
    <w:rsid w:val="000E476E"/>
    <w:rsid w:val="00137825"/>
    <w:rsid w:val="001466AD"/>
    <w:rsid w:val="002A2160"/>
    <w:rsid w:val="0032205E"/>
    <w:rsid w:val="0047431A"/>
    <w:rsid w:val="004A24C1"/>
    <w:rsid w:val="005713E6"/>
    <w:rsid w:val="00742E99"/>
    <w:rsid w:val="00772873"/>
    <w:rsid w:val="008B1802"/>
    <w:rsid w:val="00973CDF"/>
    <w:rsid w:val="00D75935"/>
    <w:rsid w:val="00F62DBE"/>
    <w:rsid w:val="00F76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8"/>
    <o:shapelayout v:ext="edit">
      <o:idmap v:ext="edit" data="1"/>
    </o:shapelayout>
  </w:shapeDefaults>
  <w:decimalSymbol w:val="."/>
  <w:listSeparator w:val=","/>
  <w14:docId w14:val="73AD89C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825"/>
    <w:pPr>
      <w:ind w:left="720"/>
      <w:contextualSpacing/>
    </w:pPr>
  </w:style>
  <w:style w:type="table" w:styleId="TableGrid">
    <w:name w:val="Table Grid"/>
    <w:basedOn w:val="TableNormal"/>
    <w:uiPriority w:val="59"/>
    <w:rsid w:val="00742E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E476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476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476E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825"/>
    <w:pPr>
      <w:ind w:left="720"/>
      <w:contextualSpacing/>
    </w:pPr>
  </w:style>
  <w:style w:type="table" w:styleId="TableGrid">
    <w:name w:val="Table Grid"/>
    <w:basedOn w:val="TableNormal"/>
    <w:uiPriority w:val="59"/>
    <w:rsid w:val="00742E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E476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476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476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64" Type="http://schemas.openxmlformats.org/officeDocument/2006/relationships/image" Target="media/image30.e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2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80" Type="http://schemas.openxmlformats.org/officeDocument/2006/relationships/fontTable" Target="fontTable.xml"/><Relationship Id="rId81" Type="http://schemas.openxmlformats.org/officeDocument/2006/relationships/theme" Target="theme/theme1.xml"/><Relationship Id="rId70" Type="http://schemas.openxmlformats.org/officeDocument/2006/relationships/image" Target="media/image33.e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emf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7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263</Words>
  <Characters>1504</Characters>
  <Application>Microsoft Macintosh Word</Application>
  <DocSecurity>0</DocSecurity>
  <Lines>12</Lines>
  <Paragraphs>3</Paragraphs>
  <ScaleCrop>false</ScaleCrop>
  <Company>AIM High School</Company>
  <LinksUpToDate>false</LinksUpToDate>
  <CharactersWithSpaces>1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4</cp:revision>
  <dcterms:created xsi:type="dcterms:W3CDTF">2012-08-14T01:30:00Z</dcterms:created>
  <dcterms:modified xsi:type="dcterms:W3CDTF">2015-10-19T23:33:00Z</dcterms:modified>
</cp:coreProperties>
</file>